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handoutMasterIdLst>
    <p:handoutMasterId r:id="rId29"/>
  </p:handoutMasterIdLst>
  <p:sldIdLst>
    <p:sldId id="513" r:id="rId2"/>
    <p:sldId id="396" r:id="rId3"/>
    <p:sldId id="490" r:id="rId4"/>
    <p:sldId id="491" r:id="rId5"/>
    <p:sldId id="489" r:id="rId6"/>
    <p:sldId id="487" r:id="rId7"/>
    <p:sldId id="515" r:id="rId8"/>
    <p:sldId id="502" r:id="rId9"/>
    <p:sldId id="503" r:id="rId10"/>
    <p:sldId id="504" r:id="rId11"/>
    <p:sldId id="505" r:id="rId12"/>
    <p:sldId id="508" r:id="rId13"/>
    <p:sldId id="516" r:id="rId14"/>
    <p:sldId id="506" r:id="rId15"/>
    <p:sldId id="509" r:id="rId16"/>
    <p:sldId id="510" r:id="rId17"/>
    <p:sldId id="511" r:id="rId18"/>
    <p:sldId id="512" r:id="rId19"/>
    <p:sldId id="507" r:id="rId20"/>
    <p:sldId id="517" r:id="rId21"/>
    <p:sldId id="488" r:id="rId22"/>
    <p:sldId id="518" r:id="rId23"/>
    <p:sldId id="457" r:id="rId24"/>
    <p:sldId id="520" r:id="rId25"/>
    <p:sldId id="467" r:id="rId26"/>
    <p:sldId id="514" r:id="rId27"/>
  </p:sldIdLst>
  <p:sldSz cx="118872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116" y="-258"/>
      </p:cViewPr>
      <p:guideLst>
        <p:guide orient="horz" pos="2160"/>
        <p:guide pos="374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F48293-8284-4A8E-99BF-5D38F776C9B1}" type="datetimeFigureOut">
              <a:rPr lang="en-US" smtClean="0"/>
              <a:pPr/>
              <a:t>31-Jul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687D5-EF25-4E3F-8954-06BD3537AEA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6205461"/>
      </p:ext>
    </p:extLst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66C4C-0D3C-4897-ADFD-D37D00DC6911}" type="datetimeFigureOut">
              <a:rPr lang="en-US" smtClean="0"/>
              <a:pPr/>
              <a:t>31-Jul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43150" y="514350"/>
            <a:ext cx="44577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FD3B3-4AAA-45F6-BCF1-DEF9124C4C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8688790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544175" y="434162"/>
            <a:ext cx="10798852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39089" y="1820206"/>
            <a:ext cx="1010412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939089" y="3685032"/>
            <a:ext cx="1010412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3796" y="530352"/>
            <a:ext cx="10639044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533407"/>
            <a:ext cx="257556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3420" y="533403"/>
            <a:ext cx="772668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4360" y="274639"/>
            <a:ext cx="1069848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F7829-9547-4664-A149-70435880BB89}" type="slidenum">
              <a:rPr lang="ar-SA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796" y="530352"/>
            <a:ext cx="10639044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544175" y="434165"/>
            <a:ext cx="10798852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847" y="4928616"/>
            <a:ext cx="10639044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847" y="5624484"/>
            <a:ext cx="10639044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865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96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9391" y="579438"/>
            <a:ext cx="5111496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047820" y="579438"/>
            <a:ext cx="5111496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89391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47820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419" y="533400"/>
            <a:ext cx="386334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200501" y="1447802"/>
            <a:ext cx="386334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9785" y="930144"/>
            <a:ext cx="6014007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8321042" y="434162"/>
            <a:ext cx="3021987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5012056"/>
            <a:ext cx="1069848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8401526" y="533400"/>
            <a:ext cx="2912364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7924" y="435768"/>
            <a:ext cx="7702906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544175" y="434162"/>
            <a:ext cx="10798852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653796" y="4985590"/>
            <a:ext cx="10639044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653796" y="530352"/>
            <a:ext cx="10639044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49092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78810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852826" y="6111878"/>
            <a:ext cx="5943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620000" y="6111877"/>
            <a:ext cx="2971800" cy="365125"/>
          </a:xfrm>
        </p:spPr>
        <p:txBody>
          <a:bodyPr/>
          <a:lstStyle/>
          <a:p>
            <a:fld id="{FD52891B-4EB0-4510-A581-45C35EFBC2DD}" type="datetime3">
              <a:rPr lang="en-US" smtClean="0"/>
              <a:pPr/>
              <a:t>31 July 20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314712" y="1905000"/>
            <a:ext cx="3277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4000" dirty="0" smtClean="0">
                <a:solidFill>
                  <a:srgbClr val="C00000"/>
                </a:solidFill>
                <a:latin typeface="Arial Black" pitchFamily="34" charset="0"/>
              </a:rPr>
              <a:t>Lecture - 7</a:t>
            </a:r>
            <a:endParaRPr lang="en-US" altLang="en-US" sz="4000" dirty="0">
              <a:solidFill>
                <a:srgbClr val="C000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76600" y="370582"/>
            <a:ext cx="8053355" cy="1077218"/>
          </a:xfrm>
          <a:prstGeom prst="rect">
            <a:avLst/>
          </a:prstGeom>
          <a:gradFill>
            <a:gsLst>
              <a:gs pos="0">
                <a:schemeClr val="tx2">
                  <a:lumMod val="40000"/>
                  <a:lumOff val="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Statistical Computation Methods </a:t>
            </a:r>
            <a:b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for Data Science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95400" y="1981200"/>
            <a:ext cx="236293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Arial Black" pitchFamily="34" charset="0"/>
              </a:rPr>
              <a:t>Unit-I</a:t>
            </a:r>
            <a:endParaRPr lang="en-US" altLang="en-US" sz="5400" b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pic>
        <p:nvPicPr>
          <p:cNvPr id="7" name="Picture 6" descr="snist autonomous 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255" y="370582"/>
            <a:ext cx="262694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057400" y="3200400"/>
            <a:ext cx="7544288" cy="2488615"/>
            <a:chOff x="750584" y="3828104"/>
            <a:chExt cx="7543800" cy="2521175"/>
          </a:xfrm>
        </p:grpSpPr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750584" y="3828104"/>
              <a:ext cx="7543800" cy="1278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en-US" sz="36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U RAVI KUMAR CHAVALI</a:t>
              </a:r>
            </a:p>
            <a:p>
              <a:pPr algn="ctr" eaLnBrk="1" hangingPunct="1"/>
              <a:endParaRPr lang="en-US" alt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1360145" y="4572000"/>
              <a:ext cx="6259856" cy="1777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40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Assistant Professor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buNone/>
                <a:defRPr/>
              </a:pPr>
              <a:r>
                <a:rPr lang="en-US" altLang="en-US" sz="2800" b="1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Department of Science and Humanities</a:t>
              </a:r>
            </a:p>
            <a:p>
              <a:pPr algn="ctr" eaLnBrk="1" hangingPunct="1"/>
              <a:r>
                <a:rPr lang="en-US" altLang="en-US" sz="4000" b="1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 </a:t>
              </a:r>
              <a:r>
                <a:rPr lang="en-US" altLang="en-US" sz="4000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Arial Unicode MS" pitchFamily="34" charset="-128"/>
                  <a:cs typeface="Times New Roman" panose="02020603050405020304" pitchFamily="18" charset="0"/>
                </a:rPr>
                <a:t>SNIST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189622889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710184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entral moments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Box 5"/>
              <p:cNvSpPr txBox="1"/>
              <p:nvPr/>
            </p:nvSpPr>
            <p:spPr>
              <a:xfrm>
                <a:off x="609600" y="1371600"/>
                <a:ext cx="10698480" cy="19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4000" i="1">
                            <a:latin typeface="Cambria Math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moments about the mean of a variable x are known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4000" i="1">
                            <a:latin typeface="Cambria Math"/>
                          </a:rPr>
                          <m:t>𝑡h</m:t>
                        </m:r>
                      </m:sup>
                    </m:sSup>
                    <m:r>
                      <a:rPr lang="en-US" sz="4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central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moments. Usually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40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and it is given by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10698480" cy="196188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94" t="-4969" r="-1994" b="-12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91998374"/>
              </p:ext>
            </p:extLst>
          </p:nvPr>
        </p:nvGraphicFramePr>
        <p:xfrm>
          <a:off x="756302" y="4312167"/>
          <a:ext cx="4310062" cy="1295400"/>
        </p:xfrm>
        <a:graphic>
          <a:graphicData uri="http://schemas.openxmlformats.org/presentationml/2006/ole">
            <p:oleObj spid="_x0000_s473123" name="Equation" r:id="rId4" imgW="1168200" imgH="4316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723378" y="3584448"/>
            <a:ext cx="4882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Ungrouped 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endParaRPr lang="en-US" sz="4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79299" y="3448259"/>
            <a:ext cx="4069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screte Data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7873468"/>
              </p:ext>
            </p:extLst>
          </p:nvPr>
        </p:nvGraphicFramePr>
        <p:xfrm>
          <a:off x="6477000" y="5257800"/>
          <a:ext cx="2297113" cy="1295400"/>
        </p:xfrm>
        <a:graphic>
          <a:graphicData uri="http://schemas.openxmlformats.org/presentationml/2006/ole">
            <p:oleObj spid="_x0000_s473124" name="Equation" r:id="rId5" imgW="622080" imgH="43164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2116279"/>
              </p:ext>
            </p:extLst>
          </p:nvPr>
        </p:nvGraphicFramePr>
        <p:xfrm>
          <a:off x="5958840" y="4185372"/>
          <a:ext cx="5011738" cy="1295400"/>
        </p:xfrm>
        <a:graphic>
          <a:graphicData uri="http://schemas.openxmlformats.org/presentationml/2006/ole">
            <p:oleObj spid="_x0000_s473125" name="Equation" r:id="rId6" imgW="13586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0882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1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516699" y="381000"/>
                <a:ext cx="10989501" cy="6189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0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For Grouped Data</a:t>
                </a:r>
              </a:p>
              <a:p>
                <a:pPr lvl="0"/>
                <a:endParaRPr lang="en-US" sz="40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f Class Interval frequency distribution is given then,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the moments about mean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is given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by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endParaRPr lang="en-US" sz="3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Where x</a:t>
                </a:r>
                <a:r>
                  <a:rPr lang="en-US" sz="3200" baseline="-25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s the mid value of the class interval.</a:t>
                </a:r>
              </a:p>
              <a:p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ote: It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follow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/>
                        </m:ctrlPr>
                      </m:sSubPr>
                      <m:e>
                        <m:r>
                          <a:rPr lang="en-US" sz="3200" i="1"/>
                          <m:t>𝜇</m:t>
                        </m:r>
                      </m:e>
                      <m:sub>
                        <m:r>
                          <a:rPr lang="en-US" sz="3200"/>
                          <m:t>0</m:t>
                        </m:r>
                      </m:sub>
                    </m:sSub>
                    <m:r>
                      <a:rPr lang="en-US" sz="3200"/>
                      <m:t>=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/>
                        </m:ctrlPr>
                      </m:sSubPr>
                      <m:e>
                        <m:r>
                          <a:rPr lang="en-US" sz="3200" i="1"/>
                          <m:t>𝜇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/>
                      <m:t>=</m:t>
                    </m:r>
                    <m:r>
                      <a:rPr lang="en-US" sz="3200" b="0" i="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/>
                        </m:ctrlPr>
                      </m:sSubPr>
                      <m:e>
                        <m:r>
                          <a:rPr lang="en-US" sz="3200" i="1"/>
                          <m:t>𝜇</m:t>
                        </m:r>
                      </m:e>
                      <m:sub>
                        <m:r>
                          <a:rPr lang="en-US" sz="3200"/>
                          <m:t>2</m:t>
                        </m:r>
                      </m:sub>
                    </m:sSub>
                    <m:r>
                      <a:rPr lang="en-US" sz="3200"/>
                      <m:t>=</m:t>
                    </m:r>
                    <m:sSup>
                      <m:sSupPr>
                        <m:ctrlPr>
                          <a:rPr lang="en-US" sz="3200" i="1"/>
                        </m:ctrlPr>
                      </m:sSupPr>
                      <m:e>
                        <m:r>
                          <a:rPr lang="en-US" sz="3200" i="1"/>
                          <m:t>𝜎</m:t>
                        </m:r>
                      </m:e>
                      <m:sup>
                        <m:r>
                          <a:rPr lang="en-US" sz="3200"/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i.e., the second central moment or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econd moment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bout the mean is the variance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9" y="381000"/>
                <a:ext cx="10989501" cy="6189195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97" t="-1773" r="-2163" b="-2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56603599"/>
              </p:ext>
            </p:extLst>
          </p:nvPr>
        </p:nvGraphicFramePr>
        <p:xfrm>
          <a:off x="3352800" y="2819400"/>
          <a:ext cx="5011738" cy="1295400"/>
        </p:xfrm>
        <a:graphic>
          <a:graphicData uri="http://schemas.openxmlformats.org/presentationml/2006/ole">
            <p:oleObj spid="_x0000_s474127" name="Equation" r:id="rId4" imgW="13586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53648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2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relationship between these moments is given by</a:t>
            </a:r>
          </a:p>
          <a:p>
            <a:endParaRPr lang="en-US" sz="32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6902994"/>
              </p:ext>
            </p:extLst>
          </p:nvPr>
        </p:nvGraphicFramePr>
        <p:xfrm>
          <a:off x="2438400" y="1256794"/>
          <a:ext cx="5011738" cy="1295400"/>
        </p:xfrm>
        <a:graphic>
          <a:graphicData uri="http://schemas.openxmlformats.org/presentationml/2006/ole">
            <p:oleObj spid="_x0000_s475172" name="Equation" r:id="rId3" imgW="1358640" imgH="4316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4245295"/>
              </p:ext>
            </p:extLst>
          </p:nvPr>
        </p:nvGraphicFramePr>
        <p:xfrm>
          <a:off x="897176" y="2895600"/>
          <a:ext cx="10228545" cy="779463"/>
        </p:xfrm>
        <a:graphic>
          <a:graphicData uri="http://schemas.openxmlformats.org/presentationml/2006/ole">
            <p:oleObj spid="_x0000_s475173" name="Equation" r:id="rId4" imgW="3022560" imgH="24120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Rectangle 7"/>
              <p:cNvSpPr/>
              <p:nvPr/>
            </p:nvSpPr>
            <p:spPr>
              <a:xfrm>
                <a:off x="715549" y="3852442"/>
                <a:ext cx="10591800" cy="629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ote: As special cases we have, using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𝜇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b="0" i="1" smtClean="0">
                        <a:latin typeface="Cambria Math"/>
                      </a:rPr>
                      <m:t>1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549" y="3852442"/>
                <a:ext cx="10591800" cy="629788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1438" t="-13592" b="-23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9434414"/>
              </p:ext>
            </p:extLst>
          </p:nvPr>
        </p:nvGraphicFramePr>
        <p:xfrm>
          <a:off x="838200" y="4572000"/>
          <a:ext cx="3179762" cy="779462"/>
        </p:xfrm>
        <a:graphic>
          <a:graphicData uri="http://schemas.openxmlformats.org/presentationml/2006/ole">
            <p:oleObj spid="_x0000_s475174" name="Equation" r:id="rId6" imgW="939600" imgH="241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04932333"/>
              </p:ext>
            </p:extLst>
          </p:nvPr>
        </p:nvGraphicFramePr>
        <p:xfrm>
          <a:off x="838200" y="5562600"/>
          <a:ext cx="7392988" cy="779463"/>
        </p:xfrm>
        <a:graphic>
          <a:graphicData uri="http://schemas.openxmlformats.org/presentationml/2006/ole">
            <p:oleObj spid="_x0000_s475175" name="Equation" r:id="rId7" imgW="2184120" imgH="241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2533907"/>
              </p:ext>
            </p:extLst>
          </p:nvPr>
        </p:nvGraphicFramePr>
        <p:xfrm>
          <a:off x="5410200" y="4572000"/>
          <a:ext cx="5029200" cy="779463"/>
        </p:xfrm>
        <a:graphic>
          <a:graphicData uri="http://schemas.openxmlformats.org/presentationml/2006/ole">
            <p:oleObj spid="_x0000_s475176" name="Equation" r:id="rId8" imgW="14859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1228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420575"/>
            <a:ext cx="1104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lationship between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ments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central moments: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0452326"/>
              </p:ext>
            </p:extLst>
          </p:nvPr>
        </p:nvGraphicFramePr>
        <p:xfrm>
          <a:off x="3525837" y="2133600"/>
          <a:ext cx="3179763" cy="774700"/>
        </p:xfrm>
        <a:graphic>
          <a:graphicData uri="http://schemas.openxmlformats.org/presentationml/2006/ole">
            <p:oleObj spid="_x0000_s503810" name="Equation" r:id="rId3" imgW="93960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3259780"/>
              </p:ext>
            </p:extLst>
          </p:nvPr>
        </p:nvGraphicFramePr>
        <p:xfrm>
          <a:off x="3505200" y="3124200"/>
          <a:ext cx="4543425" cy="814387"/>
        </p:xfrm>
        <a:graphic>
          <a:graphicData uri="http://schemas.openxmlformats.org/presentationml/2006/ole">
            <p:oleObj spid="_x0000_s503811" name="Equation" r:id="rId4" imgW="1409400" imgH="241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9403725"/>
              </p:ext>
            </p:extLst>
          </p:nvPr>
        </p:nvGraphicFramePr>
        <p:xfrm>
          <a:off x="3494088" y="4114800"/>
          <a:ext cx="6792912" cy="814387"/>
        </p:xfrm>
        <a:graphic>
          <a:graphicData uri="http://schemas.openxmlformats.org/presentationml/2006/ole">
            <p:oleObj spid="_x0000_s503812" name="Equation" r:id="rId5" imgW="2108160" imgH="241200" progId="Equation.DSMT4">
              <p:embed/>
            </p:oleObj>
          </a:graphicData>
        </a:graphic>
      </p:graphicFrame>
      <p:graphicFrame>
        <p:nvGraphicFramePr>
          <p:cNvPr id="502789" name="Object 5"/>
          <p:cNvGraphicFramePr>
            <a:graphicFrameLocks noChangeAspect="1"/>
          </p:cNvGraphicFramePr>
          <p:nvPr/>
        </p:nvGraphicFramePr>
        <p:xfrm>
          <a:off x="3508375" y="1295400"/>
          <a:ext cx="2435225" cy="685800"/>
        </p:xfrm>
        <a:graphic>
          <a:graphicData uri="http://schemas.openxmlformats.org/presentationml/2006/ole">
            <p:oleObj spid="_x0000_s503813" name="Equation" r:id="rId6" imgW="660240" imgH="2286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609600" y="5077361"/>
            <a:ext cx="11049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en-US" sz="3200" b="1" i="1" dirty="0" smtClean="0">
                <a:latin typeface="Times New Roman" pitchFamily="18" charset="0"/>
                <a:cs typeface="Times New Roman" pitchFamily="18" charset="0"/>
              </a:rPr>
              <a:t>These formulae enable us to find moments about any point, once the mean and the moments about mean are known.</a:t>
            </a:r>
            <a:endParaRPr lang="en-US" sz="4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6138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Rectangle 7"/>
              <p:cNvSpPr/>
              <p:nvPr/>
            </p:nvSpPr>
            <p:spPr>
              <a:xfrm>
                <a:off x="457200" y="420575"/>
                <a:ext cx="11049000" cy="57470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en-US" sz="4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Example 1</a:t>
                </a:r>
              </a:p>
              <a:p>
                <a:pPr>
                  <a:buNone/>
                </a:pPr>
                <a:endParaRPr lang="en-US" sz="4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The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first four 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moments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of a distribution about the 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value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4 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of the variab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l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e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are 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– 1.5,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17, - 30 and, 108. Find 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the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moments 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about (</a:t>
                </a:r>
                <a:r>
                  <a:rPr lang="en-US" altLang="en-US" sz="4000" dirty="0" err="1" smtClean="0">
                    <a:latin typeface="Times New Roman" charset="0"/>
                    <a:cs typeface="Times New Roman" charset="0"/>
                  </a:rPr>
                  <a:t>i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) mean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(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ii)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the 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origin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and (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iii)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the 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point x </a:t>
                </a:r>
                <a:r>
                  <a:rPr lang="en-US" altLang="en-US" sz="4000" dirty="0">
                    <a:latin typeface="Times New Roman" charset="0"/>
                    <a:cs typeface="Times New Roman" charset="0"/>
                  </a:rPr>
                  <a:t>= 2</a:t>
                </a:r>
                <a:r>
                  <a:rPr lang="en-US" altLang="en-US" sz="4000" dirty="0" smtClean="0">
                    <a:latin typeface="Times New Roman" charset="0"/>
                    <a:cs typeface="Times New Roman" charset="0"/>
                  </a:rPr>
                  <a:t>.</a:t>
                </a:r>
              </a:p>
              <a:p>
                <a:pPr>
                  <a:buFont typeface="Wingdings" pitchFamily="2" charset="2"/>
                  <a:buNone/>
                </a:pPr>
                <a:endParaRPr lang="en-US" altLang="en-US" sz="4000" dirty="0">
                  <a:latin typeface="Times New Roman" charset="0"/>
                  <a:cs typeface="Times New Roman" charset="0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alt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. </a:t>
                </a:r>
                <a:r>
                  <a:rPr lang="en-US" alt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usual </a:t>
                </a:r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ations, we </a:t>
                </a:r>
                <a:r>
                  <a:rPr lang="en-US" alt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</a:t>
                </a:r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= </a:t>
                </a:r>
                <a:r>
                  <a:rPr lang="en-US" alt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/>
                        </m:ctrlPr>
                      </m:sSubPr>
                      <m:e>
                        <m:sSup>
                          <m:sSupPr>
                            <m:ctrlPr>
                              <a:rPr lang="en-US" sz="4000"/>
                            </m:ctrlPr>
                          </m:sSupPr>
                          <m:e>
                            <m:r>
                              <a:rPr lang="en-US" sz="4000" i="1"/>
                              <m:t>𝜇</m:t>
                            </m:r>
                          </m:e>
                          <m:sup>
                            <m:r>
                              <a:rPr lang="en-US" sz="4000"/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/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=−1.5</m:t>
                    </m:r>
                  </m:oMath>
                </a14:m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4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/>
                      </a:rPr>
                      <m:t>=</m:t>
                    </m:r>
                    <m:r>
                      <a:rPr lang="en-US" sz="4000" b="0" i="1" smtClean="0">
                        <a:latin typeface="Cambria Math"/>
                      </a:rPr>
                      <m:t>17</m:t>
                    </m:r>
                  </m:oMath>
                </a14:m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4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000" i="1">
                        <a:latin typeface="Cambria Math"/>
                      </a:rPr>
                      <m:t>=−</m:t>
                    </m:r>
                  </m:oMath>
                </a14:m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4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 b="0" i="0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4000" i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8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0575"/>
                <a:ext cx="11049000" cy="5747086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931" t="-1909" r="-1158" b="-2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63609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Rectangle 7"/>
              <p:cNvSpPr/>
              <p:nvPr/>
            </p:nvSpPr>
            <p:spPr>
              <a:xfrm>
                <a:off x="457200" y="420575"/>
                <a:ext cx="11049000" cy="14938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en-US" sz="4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Example 1 </a:t>
                </a:r>
                <a:r>
                  <a:rPr lang="en-US" alt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</a:t>
                </a:r>
                <a:r>
                  <a:rPr lang="en-US" alt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</a:t>
                </a:r>
                <a:r>
                  <a:rPr lang="en-US" alt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</a:p>
              <a:p>
                <a:pPr>
                  <a:buNone/>
                </a:pPr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/>
                        </m:ctrlPr>
                      </m:sSubPr>
                      <m:e>
                        <m:sSup>
                          <m:sSupPr>
                            <m:ctrlPr>
                              <a:rPr lang="en-US" sz="4000"/>
                            </m:ctrlPr>
                          </m:sSupPr>
                          <m:e>
                            <m:r>
                              <a:rPr lang="en-US" sz="4000" i="1"/>
                              <m:t>𝜇</m:t>
                            </m:r>
                          </m:e>
                          <m:sup>
                            <m:r>
                              <a:rPr lang="en-US" sz="4000"/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/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=−1.5</m:t>
                    </m:r>
                  </m:oMath>
                </a14:m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4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/>
                      </a:rPr>
                      <m:t>=</m:t>
                    </m:r>
                    <m:r>
                      <a:rPr lang="en-US" sz="4000" b="0" i="1" smtClean="0">
                        <a:latin typeface="Cambria Math"/>
                      </a:rPr>
                      <m:t>17</m:t>
                    </m:r>
                  </m:oMath>
                </a14:m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4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000" i="1">
                        <a:latin typeface="Cambria Math"/>
                      </a:rPr>
                      <m:t>=−</m:t>
                    </m:r>
                  </m:oMath>
                </a14:m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4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 b="0" i="0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4000" i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8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0575"/>
                <a:ext cx="11049000" cy="1493807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31" t="-7347" b="-8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Rectangle 3"/>
              <p:cNvSpPr/>
              <p:nvPr/>
            </p:nvSpPr>
            <p:spPr>
              <a:xfrm>
                <a:off x="579836" y="2057400"/>
                <a:ext cx="697441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Moments about mea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sz="40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36" y="2057400"/>
                <a:ext cx="6974410" cy="707886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3059" t="-15517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6748425"/>
              </p:ext>
            </p:extLst>
          </p:nvPr>
        </p:nvGraphicFramePr>
        <p:xfrm>
          <a:off x="838200" y="2971800"/>
          <a:ext cx="7777163" cy="779463"/>
        </p:xfrm>
        <a:graphic>
          <a:graphicData uri="http://schemas.openxmlformats.org/presentationml/2006/ole">
            <p:oleObj spid="_x0000_s476186" name="Equation" r:id="rId5" imgW="229860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3538254"/>
              </p:ext>
            </p:extLst>
          </p:nvPr>
        </p:nvGraphicFramePr>
        <p:xfrm>
          <a:off x="882650" y="3886200"/>
          <a:ext cx="10623550" cy="1544638"/>
        </p:xfrm>
        <a:graphic>
          <a:graphicData uri="http://schemas.openxmlformats.org/presentationml/2006/ole">
            <p:oleObj spid="_x0000_s476187" name="Equation" r:id="rId6" imgW="325116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1404590"/>
              </p:ext>
            </p:extLst>
          </p:nvPr>
        </p:nvGraphicFramePr>
        <p:xfrm>
          <a:off x="762000" y="5486400"/>
          <a:ext cx="9240838" cy="779463"/>
        </p:xfrm>
        <a:graphic>
          <a:graphicData uri="http://schemas.openxmlformats.org/presentationml/2006/ole">
            <p:oleObj spid="_x0000_s476188" name="Equation" r:id="rId7" imgW="273024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6625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420575"/>
            <a:ext cx="1104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1 </a:t>
            </a:r>
            <a:r>
              <a:rPr lang="en-US" alt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  <a:r>
              <a:rPr lang="en-US" altLang="en-US" sz="4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</a:t>
            </a:r>
            <a:r>
              <a:rPr lang="en-US" alt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>
              <a:buNone/>
            </a:pP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22425" y="1315067"/>
            <a:ext cx="56460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) Moments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out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igin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Rectangle 8"/>
              <p:cNvSpPr/>
              <p:nvPr/>
            </p:nvSpPr>
            <p:spPr>
              <a:xfrm>
                <a:off x="641931" y="3182779"/>
                <a:ext cx="10864269" cy="2106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know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000"/>
                        </m:ctrlPr>
                      </m:accPr>
                      <m:e>
                        <m:r>
                          <a:rPr lang="en-US" sz="4000" i="1"/>
                          <m:t>𝑥</m:t>
                        </m:r>
                      </m:e>
                    </m:acc>
                    <m:r>
                      <a:rPr lang="en-US" sz="4000"/>
                      <m:t>=</m:t>
                    </m:r>
                    <m:r>
                      <a:rPr lang="en-US" sz="4000" i="1"/>
                      <m:t>𝐴</m:t>
                    </m:r>
                    <m:r>
                      <a:rPr lang="en-US" sz="4000"/>
                      <m:t>+</m:t>
                    </m:r>
                    <m:sSub>
                      <m:sSubPr>
                        <m:ctrlPr>
                          <a:rPr lang="en-US" sz="4000"/>
                        </m:ctrlPr>
                      </m:sSubPr>
                      <m:e>
                        <m:sSup>
                          <m:sSupPr>
                            <m:ctrlPr>
                              <a:rPr lang="en-US" sz="4000"/>
                            </m:ctrlPr>
                          </m:sSupPr>
                          <m:e>
                            <m:r>
                              <a:rPr lang="en-US" sz="4000" i="1"/>
                              <m:t>𝜇</m:t>
                            </m:r>
                          </m:e>
                          <m:sup>
                            <m:r>
                              <a:rPr lang="en-US" sz="4000"/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/>
                          <m:t>1</m:t>
                        </m:r>
                      </m:sub>
                    </m:sSub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/>
                        </m:ctrlPr>
                      </m:sSubPr>
                      <m:e>
                        <m:sSup>
                          <m:sSupPr>
                            <m:ctrlPr>
                              <a:rPr lang="en-US" sz="4000"/>
                            </m:ctrlPr>
                          </m:sSupPr>
                          <m:e>
                            <m:r>
                              <a:rPr lang="en-US" sz="4000" i="1"/>
                              <m:t>𝜇</m:t>
                            </m:r>
                          </m:e>
                          <m:sup>
                            <m:r>
                              <a:rPr lang="en-US" sz="4000"/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/>
                          <m:t>1</m:t>
                        </m:r>
                      </m:sub>
                    </m:sSub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rst moment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out the point x =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Taking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0, we get the first moment about origin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4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 = 2·5.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31" y="3182779"/>
                <a:ext cx="10864269" cy="210628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963" t="-2601" r="-2412" b="-8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29380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420575"/>
            <a:ext cx="1104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1 </a:t>
            </a:r>
            <a:r>
              <a:rPr lang="en-US" alt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  <a:r>
              <a:rPr lang="en-US" altLang="en-US" sz="4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</a:t>
            </a:r>
            <a:r>
              <a:rPr lang="en-US" alt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>
              <a:buNone/>
            </a:pP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0452326"/>
              </p:ext>
            </p:extLst>
          </p:nvPr>
        </p:nvGraphicFramePr>
        <p:xfrm>
          <a:off x="2081213" y="1600200"/>
          <a:ext cx="7519987" cy="779463"/>
        </p:xfrm>
        <a:graphic>
          <a:graphicData uri="http://schemas.openxmlformats.org/presentationml/2006/ole">
            <p:oleObj spid="_x0000_s478223" name="Equation" r:id="rId3" imgW="222228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3259780"/>
              </p:ext>
            </p:extLst>
          </p:nvPr>
        </p:nvGraphicFramePr>
        <p:xfrm>
          <a:off x="2112963" y="2778125"/>
          <a:ext cx="7737475" cy="1620838"/>
        </p:xfrm>
        <a:graphic>
          <a:graphicData uri="http://schemas.openxmlformats.org/presentationml/2006/ole">
            <p:oleObj spid="_x0000_s478224" name="Equation" r:id="rId4" imgW="2400120" imgH="482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9403725"/>
              </p:ext>
            </p:extLst>
          </p:nvPr>
        </p:nvGraphicFramePr>
        <p:xfrm>
          <a:off x="2209800" y="4953000"/>
          <a:ext cx="8269287" cy="814388"/>
        </p:xfrm>
        <a:graphic>
          <a:graphicData uri="http://schemas.openxmlformats.org/presentationml/2006/ole">
            <p:oleObj spid="_x0000_s478225" name="Equation" r:id="rId5" imgW="256536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6138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420575"/>
            <a:ext cx="1104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1 </a:t>
            </a:r>
            <a:r>
              <a:rPr lang="en-US" alt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  <a:r>
              <a:rPr lang="en-US" altLang="en-US" sz="4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</a:t>
            </a:r>
            <a:r>
              <a:rPr lang="en-US" alt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>
              <a:buNone/>
            </a:pP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Rectangle 3"/>
              <p:cNvSpPr/>
              <p:nvPr/>
            </p:nvSpPr>
            <p:spPr>
              <a:xfrm>
                <a:off x="522425" y="1315067"/>
                <a:ext cx="11149078" cy="2053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i)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ments about the point X = 2. We have </a:t>
                </a:r>
                <a:endParaRPr lang="en-US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000"/>
                        </m:ctrlPr>
                      </m:accPr>
                      <m:e>
                        <m:r>
                          <a:rPr lang="en-US" sz="4000" i="1"/>
                          <m:t>𝑥</m:t>
                        </m:r>
                      </m:e>
                    </m:acc>
                    <m:r>
                      <a:rPr lang="en-US" sz="4000"/>
                      <m:t>=</m:t>
                    </m:r>
                    <m:r>
                      <a:rPr lang="en-US" sz="4000" i="1"/>
                      <m:t>𝐴</m:t>
                    </m:r>
                    <m:r>
                      <a:rPr lang="en-US" sz="4000"/>
                      <m:t>+</m:t>
                    </m:r>
                    <m:sSub>
                      <m:sSubPr>
                        <m:ctrlPr>
                          <a:rPr lang="en-US" sz="4000" i="1"/>
                        </m:ctrlPr>
                      </m:sSubPr>
                      <m:e>
                        <m:sSup>
                          <m:sSupPr>
                            <m:ctrlPr>
                              <a:rPr lang="en-US" sz="4000" i="1"/>
                            </m:ctrlPr>
                          </m:sSupPr>
                          <m:e>
                            <m:r>
                              <a:rPr lang="en-US" sz="4000" i="1"/>
                              <m:t>𝜇</m:t>
                            </m:r>
                          </m:e>
                          <m:sup>
                            <m:r>
                              <a:rPr lang="en-US" sz="4000"/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/>
                          <m:t>1</m:t>
                        </m:r>
                      </m:sub>
                    </m:sSub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king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2,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irst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ment about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</a:t>
                </a:r>
              </a:p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x = 2 is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25" y="1315067"/>
                <a:ext cx="11149078" cy="2053767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68" t="-5341" r="-929" b="-1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7636414"/>
              </p:ext>
            </p:extLst>
          </p:nvPr>
        </p:nvGraphicFramePr>
        <p:xfrm>
          <a:off x="3721100" y="2698750"/>
          <a:ext cx="4521200" cy="738188"/>
        </p:xfrm>
        <a:graphic>
          <a:graphicData uri="http://schemas.openxmlformats.org/presentationml/2006/ole">
            <p:oleObj spid="_x0000_s479246" name="Equation" r:id="rId4" imgW="154908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2579902"/>
              </p:ext>
            </p:extLst>
          </p:nvPr>
        </p:nvGraphicFramePr>
        <p:xfrm>
          <a:off x="673246" y="3401193"/>
          <a:ext cx="7477125" cy="779463"/>
        </p:xfrm>
        <a:graphic>
          <a:graphicData uri="http://schemas.openxmlformats.org/presentationml/2006/ole">
            <p:oleObj spid="_x0000_s479247" name="Equation" r:id="rId5" imgW="220968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995997"/>
              </p:ext>
            </p:extLst>
          </p:nvPr>
        </p:nvGraphicFramePr>
        <p:xfrm>
          <a:off x="641931" y="4191000"/>
          <a:ext cx="10439400" cy="1544638"/>
        </p:xfrm>
        <a:graphic>
          <a:graphicData uri="http://schemas.openxmlformats.org/presentationml/2006/ole">
            <p:oleObj spid="_x0000_s479248" name="Equation" r:id="rId6" imgW="323820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3406132"/>
              </p:ext>
            </p:extLst>
          </p:nvPr>
        </p:nvGraphicFramePr>
        <p:xfrm>
          <a:off x="504825" y="5662612"/>
          <a:ext cx="8105775" cy="814388"/>
        </p:xfrm>
        <a:graphic>
          <a:graphicData uri="http://schemas.openxmlformats.org/presentationml/2006/ole">
            <p:oleObj spid="_x0000_s479249" name="Equation" r:id="rId7" imgW="251460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4136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39969" name="Rectangle 1"/>
          <p:cNvSpPr>
            <a:spLocks noChangeArrowheads="1"/>
          </p:cNvSpPr>
          <p:nvPr/>
        </p:nvSpPr>
        <p:spPr bwMode="auto">
          <a:xfrm>
            <a:off x="560003" y="471876"/>
            <a:ext cx="106680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2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alculate the first four moments about mean for the following frequency distribution: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ns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57200" y="605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0" y="194877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0" y="71052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18450239"/>
              </p:ext>
            </p:extLst>
          </p:nvPr>
        </p:nvGraphicFramePr>
        <p:xfrm>
          <a:off x="990600" y="2438400"/>
          <a:ext cx="4191000" cy="3962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/>
                <a:gridCol w="2057400"/>
              </a:tblGrid>
              <a:tr h="2918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eights (grams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equency (f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24448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2"/>
              <p:cNvSpPr/>
              <p:nvPr/>
            </p:nvSpPr>
            <p:spPr>
              <a:xfrm>
                <a:off x="6887749" y="2498942"/>
                <a:ext cx="187159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sz="400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0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749" y="2498942"/>
                <a:ext cx="1871598" cy="70788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6896371"/>
              </p:ext>
            </p:extLst>
          </p:nvPr>
        </p:nvGraphicFramePr>
        <p:xfrm>
          <a:off x="7118350" y="3270250"/>
          <a:ext cx="1458913" cy="735013"/>
        </p:xfrm>
        <a:graphic>
          <a:graphicData uri="http://schemas.openxmlformats.org/presentationml/2006/ole">
            <p:oleObj spid="_x0000_s480265" name="Equation" r:id="rId4" imgW="4316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5597698"/>
              </p:ext>
            </p:extLst>
          </p:nvPr>
        </p:nvGraphicFramePr>
        <p:xfrm>
          <a:off x="7162800" y="4211638"/>
          <a:ext cx="1368425" cy="769937"/>
        </p:xfrm>
        <a:graphic>
          <a:graphicData uri="http://schemas.openxmlformats.org/presentationml/2006/ole">
            <p:oleObj spid="_x0000_s480266" name="Equation" r:id="rId5" imgW="41904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52532509"/>
              </p:ext>
            </p:extLst>
          </p:nvPr>
        </p:nvGraphicFramePr>
        <p:xfrm>
          <a:off x="7129462" y="5257800"/>
          <a:ext cx="1633538" cy="738187"/>
        </p:xfrm>
        <a:graphic>
          <a:graphicData uri="http://schemas.openxmlformats.org/presentationml/2006/ole">
            <p:oleObj spid="_x0000_s480267" name="Equation" r:id="rId6" imgW="4824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8393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9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1069848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e discuss the following in  today’s Lecture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oments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oments about a point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Raw moments</a:t>
            </a:r>
          </a:p>
          <a:p>
            <a:pPr lvl="1"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entral moments</a:t>
            </a:r>
          </a:p>
          <a:p>
            <a:pPr lvl="1"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18450239"/>
              </p:ext>
            </p:extLst>
          </p:nvPr>
        </p:nvGraphicFramePr>
        <p:xfrm>
          <a:off x="533400" y="1447800"/>
          <a:ext cx="7391401" cy="4158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828800"/>
                <a:gridCol w="1066800"/>
                <a:gridCol w="1143000"/>
                <a:gridCol w="1066800"/>
                <a:gridCol w="914401"/>
              </a:tblGrid>
              <a:tr h="2918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eights (</a:t>
                      </a:r>
                      <a:r>
                        <a:rPr lang="en-US" sz="1600" b="1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rams)</a:t>
                      </a:r>
                      <a:r>
                        <a:rPr lang="en-US" sz="1600" b="1" u="none" strike="noStrike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 x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equency (f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</a:t>
                      </a:r>
                      <a:endParaRPr kumimoji="0" lang="en-US" sz="1600" b="1" u="none" strike="noStrike" kern="12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.d</a:t>
                      </a:r>
                      <a:r>
                        <a:rPr kumimoji="0" lang="en-US" sz="1600" b="1" u="none" strike="noStrike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0" lang="en-US" sz="1600" b="1" u="none" strike="noStrike" kern="1200" baseline="300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.d</a:t>
                      </a:r>
                      <a:r>
                        <a:rPr kumimoji="0" lang="en-US" sz="1600" b="1" u="none" strike="noStrike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kumimoji="0" lang="en-US" sz="1600" b="1" u="none" strike="noStrike" kern="1200" baseline="300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.d</a:t>
                      </a:r>
                      <a:r>
                        <a:rPr kumimoji="0" lang="en-US" sz="1600" b="1" u="none" strike="noStrike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0" lang="en-US" sz="1600" b="1" u="none" strike="noStrike" kern="1200" baseline="300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24448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57200" y="457200"/>
            <a:ext cx="10668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l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515074" name="Object 2"/>
          <p:cNvGraphicFramePr>
            <a:graphicFrameLocks noChangeAspect="1"/>
          </p:cNvGraphicFramePr>
          <p:nvPr/>
        </p:nvGraphicFramePr>
        <p:xfrm>
          <a:off x="8337550" y="2667000"/>
          <a:ext cx="1458913" cy="735013"/>
        </p:xfrm>
        <a:graphic>
          <a:graphicData uri="http://schemas.openxmlformats.org/presentationml/2006/ole">
            <p:oleObj spid="_x0000_s515074" name="Equation" r:id="rId3" imgW="431640" imgH="228600" progId="Equation.DSMT4">
              <p:embed/>
            </p:oleObj>
          </a:graphicData>
        </a:graphic>
      </p:graphicFrame>
      <p:graphicFrame>
        <p:nvGraphicFramePr>
          <p:cNvPr id="515075" name="Object 3"/>
          <p:cNvGraphicFramePr>
            <a:graphicFrameLocks noChangeAspect="1"/>
          </p:cNvGraphicFramePr>
          <p:nvPr/>
        </p:nvGraphicFramePr>
        <p:xfrm>
          <a:off x="8382000" y="3608388"/>
          <a:ext cx="1368425" cy="769937"/>
        </p:xfrm>
        <a:graphic>
          <a:graphicData uri="http://schemas.openxmlformats.org/presentationml/2006/ole">
            <p:oleObj spid="_x0000_s515075" name="Equation" r:id="rId4" imgW="419040" imgH="228600" progId="Equation.DSMT4">
              <p:embed/>
            </p:oleObj>
          </a:graphicData>
        </a:graphic>
      </p:graphicFrame>
      <p:graphicFrame>
        <p:nvGraphicFramePr>
          <p:cNvPr id="515076" name="Object 4"/>
          <p:cNvGraphicFramePr>
            <a:graphicFrameLocks noChangeAspect="1"/>
          </p:cNvGraphicFramePr>
          <p:nvPr/>
        </p:nvGraphicFramePr>
        <p:xfrm>
          <a:off x="8348663" y="4654550"/>
          <a:ext cx="1633537" cy="738188"/>
        </p:xfrm>
        <a:graphic>
          <a:graphicData uri="http://schemas.openxmlformats.org/presentationml/2006/ole">
            <p:oleObj spid="_x0000_s515076" name="Equation" r:id="rId5" imgW="482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57200" y="586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auto">
          <a:xfrm>
            <a:off x="0" y="556828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420575"/>
            <a:ext cx="10820399" cy="8710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>
              <a:buNone/>
            </a:pP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en-US" sz="4000" b="1" dirty="0">
                <a:latin typeface="Times New Roman" charset="0"/>
                <a:cs typeface="Times New Roman" charset="0"/>
              </a:rPr>
              <a:t> </a:t>
            </a:r>
            <a:r>
              <a:rPr lang="en-US" altLang="en-US" sz="4000" dirty="0">
                <a:latin typeface="Times New Roman" charset="0"/>
                <a:cs typeface="Times New Roman" charset="0"/>
              </a:rPr>
              <a:t>Calculate first four moments about the mean for the following set of examination marks</a:t>
            </a:r>
            <a:r>
              <a:rPr lang="en-US" altLang="en-US" sz="4000" dirty="0" smtClean="0">
                <a:latin typeface="Times New Roman" charset="0"/>
                <a:cs typeface="Times New Roman" charset="0"/>
              </a:rPr>
              <a:t>:</a:t>
            </a:r>
          </a:p>
          <a:p>
            <a:pPr>
              <a:buFont typeface="Wingdings" pitchFamily="2" charset="2"/>
              <a:buNone/>
            </a:pPr>
            <a:endParaRPr lang="en-US" altLang="en-US" sz="4000" dirty="0">
              <a:latin typeface="Times New Roman" charset="0"/>
              <a:cs typeface="Times New Roman" charset="0"/>
            </a:endParaRPr>
          </a:p>
          <a:p>
            <a:pPr fontAlgn="ctr"/>
            <a:r>
              <a:rPr lang="en-US" altLang="en-US" sz="4000" dirty="0" smtClean="0"/>
              <a:t>X:  45  32  37  46  39  36  41  48 36</a:t>
            </a:r>
            <a:endParaRPr lang="en-US" altLang="en-US" sz="4000" dirty="0"/>
          </a:p>
          <a:p>
            <a:pPr marL="742950" indent="-742950">
              <a:buNone/>
            </a:pPr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3913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18450239"/>
              </p:ext>
            </p:extLst>
          </p:nvPr>
        </p:nvGraphicFramePr>
        <p:xfrm>
          <a:off x="533400" y="1447800"/>
          <a:ext cx="5562601" cy="3962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066800"/>
                <a:gridCol w="1143000"/>
                <a:gridCol w="1066800"/>
                <a:gridCol w="914401"/>
              </a:tblGrid>
              <a:tr h="2918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</a:t>
                      </a:r>
                      <a:endParaRPr kumimoji="0" lang="en-US" sz="1600" b="1" u="none" strike="noStrike" kern="12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</a:t>
                      </a:r>
                      <a:r>
                        <a:rPr kumimoji="0" lang="en-US" sz="1600" b="1" u="none" strike="noStrike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0" lang="en-US" sz="1600" b="1" u="none" strike="noStrike" kern="1200" baseline="300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</a:t>
                      </a:r>
                      <a:r>
                        <a:rPr kumimoji="0" lang="en-US" sz="1600" b="1" u="none" strike="noStrike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kumimoji="0" lang="en-US" sz="1600" b="1" u="none" strike="noStrike" kern="1200" baseline="300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</a:t>
                      </a:r>
                      <a:r>
                        <a:rPr kumimoji="0" lang="en-US" sz="1600" b="1" u="none" strike="noStrike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0" lang="en-US" sz="1600" b="1" u="none" strike="noStrike" kern="1200" baseline="300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24448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57200" y="457200"/>
            <a:ext cx="10668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l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/>
        </p:nvGraphicFramePr>
        <p:xfrm>
          <a:off x="7310438" y="3270250"/>
          <a:ext cx="1073150" cy="735013"/>
        </p:xfrm>
        <a:graphic>
          <a:graphicData uri="http://schemas.openxmlformats.org/presentationml/2006/ole">
            <p:oleObj spid="_x0000_s516098" name="Equation" r:id="rId3" imgW="317160" imgH="228600" progId="Equation.DSMT4">
              <p:embed/>
            </p:oleObj>
          </a:graphicData>
        </a:graphic>
      </p:graphicFrame>
      <p:graphicFrame>
        <p:nvGraphicFramePr>
          <p:cNvPr id="516099" name="Object 3"/>
          <p:cNvGraphicFramePr>
            <a:graphicFrameLocks noChangeAspect="1"/>
          </p:cNvGraphicFramePr>
          <p:nvPr/>
        </p:nvGraphicFramePr>
        <p:xfrm>
          <a:off x="7327900" y="4211638"/>
          <a:ext cx="1036638" cy="769937"/>
        </p:xfrm>
        <a:graphic>
          <a:graphicData uri="http://schemas.openxmlformats.org/presentationml/2006/ole">
            <p:oleObj spid="_x0000_s516099" name="Equation" r:id="rId4" imgW="317160" imgH="228600" progId="Equation.DSMT4">
              <p:embed/>
            </p:oleObj>
          </a:graphicData>
        </a:graphic>
      </p:graphicFrame>
      <p:graphicFrame>
        <p:nvGraphicFramePr>
          <p:cNvPr id="516100" name="Object 4"/>
          <p:cNvGraphicFramePr>
            <a:graphicFrameLocks noChangeAspect="1"/>
          </p:cNvGraphicFramePr>
          <p:nvPr/>
        </p:nvGraphicFramePr>
        <p:xfrm>
          <a:off x="7408863" y="5257800"/>
          <a:ext cx="1074737" cy="738188"/>
        </p:xfrm>
        <a:graphic>
          <a:graphicData uri="http://schemas.openxmlformats.org/presentationml/2006/ole">
            <p:oleObj spid="_x0000_s516100" name="Equation" r:id="rId5" imgW="317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39969" name="Rectangle 1"/>
          <p:cNvSpPr>
            <a:spLocks noChangeArrowheads="1"/>
          </p:cNvSpPr>
          <p:nvPr/>
        </p:nvSpPr>
        <p:spPr bwMode="auto">
          <a:xfrm>
            <a:off x="560003" y="471876"/>
            <a:ext cx="106680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 4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alculate: first four moments about mean for the following frequency distribution: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57200" y="605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0" y="194877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0" y="71052"/>
            <a:ext cx="263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961257453"/>
              </p:ext>
            </p:extLst>
          </p:nvPr>
        </p:nvGraphicFramePr>
        <p:xfrm>
          <a:off x="3352800" y="2438403"/>
          <a:ext cx="4952999" cy="37179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24437"/>
                <a:gridCol w="2128562"/>
              </a:tblGrid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eights (grams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equency (f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5-8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-1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5-12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5-14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5-16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5-18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5-20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9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18450239"/>
              </p:ext>
            </p:extLst>
          </p:nvPr>
        </p:nvGraphicFramePr>
        <p:xfrm>
          <a:off x="533400" y="1447800"/>
          <a:ext cx="7391401" cy="3962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838200"/>
                <a:gridCol w="1524000"/>
                <a:gridCol w="1066800"/>
                <a:gridCol w="1143000"/>
                <a:gridCol w="1066800"/>
                <a:gridCol w="914401"/>
              </a:tblGrid>
              <a:tr h="291825"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.I</a:t>
                      </a:r>
                      <a:endParaRPr kumimoji="0" lang="en-US" sz="1600" b="1" u="none" strike="noStrike" kern="12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</a:t>
                      </a:r>
                      <a:endParaRPr kumimoji="0" lang="en-US" sz="1600" b="1" u="none" strike="noStrike" kern="12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requency (f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</a:t>
                      </a:r>
                      <a:endParaRPr kumimoji="0" lang="en-US" sz="1600" b="1" u="none" strike="noStrike" kern="12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.d</a:t>
                      </a:r>
                      <a:r>
                        <a:rPr kumimoji="0" lang="en-US" sz="1600" b="1" u="none" strike="noStrike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0" lang="en-US" sz="1600" b="1" u="none" strike="noStrike" kern="1200" baseline="300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.d</a:t>
                      </a:r>
                      <a:r>
                        <a:rPr kumimoji="0" lang="en-US" sz="1600" b="1" u="none" strike="noStrike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endParaRPr kumimoji="0" lang="en-US" sz="1600" b="1" u="none" strike="noStrike" kern="1200" baseline="300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en-US" sz="1600" b="1" u="none" strike="noStrike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.d</a:t>
                      </a:r>
                      <a:r>
                        <a:rPr kumimoji="0" lang="en-US" sz="1600" b="1" u="none" strike="noStrike" kern="1200" baseline="300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0" lang="en-US" sz="1600" b="1" u="none" strike="noStrike" kern="1200" baseline="30000" dirty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41310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244482"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57200" y="457200"/>
            <a:ext cx="10668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l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517122" name="Object 2"/>
          <p:cNvGraphicFramePr>
            <a:graphicFrameLocks noChangeAspect="1"/>
          </p:cNvGraphicFramePr>
          <p:nvPr/>
        </p:nvGraphicFramePr>
        <p:xfrm>
          <a:off x="8834438" y="1676400"/>
          <a:ext cx="1073150" cy="735013"/>
        </p:xfrm>
        <a:graphic>
          <a:graphicData uri="http://schemas.openxmlformats.org/presentationml/2006/ole">
            <p:oleObj spid="_x0000_s517122" name="Equation" r:id="rId3" imgW="317160" imgH="228600" progId="Equation.DSMT4">
              <p:embed/>
            </p:oleObj>
          </a:graphicData>
        </a:graphic>
      </p:graphicFrame>
      <p:graphicFrame>
        <p:nvGraphicFramePr>
          <p:cNvPr id="517123" name="Object 3"/>
          <p:cNvGraphicFramePr>
            <a:graphicFrameLocks noChangeAspect="1"/>
          </p:cNvGraphicFramePr>
          <p:nvPr/>
        </p:nvGraphicFramePr>
        <p:xfrm>
          <a:off x="8851900" y="2617788"/>
          <a:ext cx="1036638" cy="769937"/>
        </p:xfrm>
        <a:graphic>
          <a:graphicData uri="http://schemas.openxmlformats.org/presentationml/2006/ole">
            <p:oleObj spid="_x0000_s517123" name="Equation" r:id="rId4" imgW="317160" imgH="228600" progId="Equation.DSMT4">
              <p:embed/>
            </p:oleObj>
          </a:graphicData>
        </a:graphic>
      </p:graphicFrame>
      <p:graphicFrame>
        <p:nvGraphicFramePr>
          <p:cNvPr id="517124" name="Object 4"/>
          <p:cNvGraphicFramePr>
            <a:graphicFrameLocks noChangeAspect="1"/>
          </p:cNvGraphicFramePr>
          <p:nvPr/>
        </p:nvGraphicFramePr>
        <p:xfrm>
          <a:off x="8932863" y="3663950"/>
          <a:ext cx="1074737" cy="738188"/>
        </p:xfrm>
        <a:graphic>
          <a:graphicData uri="http://schemas.openxmlformats.org/presentationml/2006/ole">
            <p:oleObj spid="_x0000_s517124" name="Equation" r:id="rId5" imgW="317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762000"/>
            <a:ext cx="103632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capitulation:</a:t>
            </a: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Moments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Moments about a point</a:t>
            </a:r>
          </a:p>
          <a:p>
            <a:pPr marL="800100" lvl="1" indent="-342900" algn="just">
              <a:buFont typeface="Wingdings" pitchFamily="2" charset="2"/>
              <a:buChar char="Ø"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Raw moments</a:t>
            </a:r>
          </a:p>
          <a:p>
            <a:pPr lvl="1"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entral moments</a:t>
            </a: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Date Placeholder 1"/>
          <p:cNvSpPr>
            <a:spLocks noGrp="1"/>
          </p:cNvSpPr>
          <p:nvPr/>
        </p:nvSpPr>
        <p:spPr>
          <a:xfrm>
            <a:off x="8991600" y="6019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6D19EB2-ACCD-497C-A960-F49868CC2B2F}" type="datetime3">
              <a:rPr lang="en-US"/>
              <a:pPr>
                <a:defRPr/>
              </a:pPr>
              <a:t>31 July 2019</a:t>
            </a:fld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05246" y="1905001"/>
            <a:ext cx="8106019" cy="2068511"/>
            <a:chOff x="609600" y="3932238"/>
            <a:chExt cx="8105775" cy="2068512"/>
          </a:xfrm>
        </p:grpSpPr>
        <p:sp>
          <p:nvSpPr>
            <p:cNvPr id="7" name="TextBox 4"/>
            <p:cNvSpPr txBox="1"/>
            <p:nvPr/>
          </p:nvSpPr>
          <p:spPr>
            <a:xfrm>
              <a:off x="2590252" y="3974445"/>
              <a:ext cx="4192094" cy="1938993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ank you all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 descr="Related imag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9600" y="3932238"/>
              <a:ext cx="1857375" cy="183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 descr="Related imag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58000" y="3974444"/>
              <a:ext cx="1857375" cy="2026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="" xmlns:p14="http://schemas.microsoft.com/office/powerpoint/2010/main" val="347936142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9600" y="1458754"/>
            <a:ext cx="107442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s are a set of statistical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, which can be used to calculate the me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ariance, and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ewness from the distributions. There are Four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ar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only use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a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ewnes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easure the asymmetry of a distribution about its peak; it is a number that describes the shape of the distribu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urtosi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easures th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akednes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flatness of a distributi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637273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ments</a:t>
            </a:r>
          </a:p>
        </p:txBody>
      </p:sp>
    </p:spTree>
    <p:extLst>
      <p:ext uri="{BB962C8B-B14F-4D97-AF65-F5344CB8AC3E}">
        <p14:creationId xmlns:p14="http://schemas.microsoft.com/office/powerpoint/2010/main" xmlns="" val="176658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533399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ments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" y="1244416"/>
            <a:ext cx="10439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n and the variance provide information on the location and variability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t of numbers, and by doing so, provide some information on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ppearance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mean and variance are the first two statistical moments, and the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rd and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th moments also provide information on the shape of the distribution. </a:t>
            </a:r>
          </a:p>
        </p:txBody>
      </p:sp>
    </p:spTree>
    <p:extLst>
      <p:ext uri="{BB962C8B-B14F-4D97-AF65-F5344CB8AC3E}">
        <p14:creationId xmlns:p14="http://schemas.microsoft.com/office/powerpoint/2010/main" xmlns="" val="49706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710184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oments about a point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Box 5"/>
              <p:cNvSpPr txBox="1"/>
              <p:nvPr/>
            </p:nvSpPr>
            <p:spPr>
              <a:xfrm>
                <a:off x="609600" y="1371600"/>
                <a:ext cx="10698480" cy="146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4000" i="1">
                            <a:latin typeface="Cambria Math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moments of a variable x about any point </a:t>
                </a:r>
              </a:p>
              <a:p>
                <a:pPr algn="just"/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x = A, usually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4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40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and it is given by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10698480" cy="146110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94" t="-5833" b="-12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2511389"/>
              </p:ext>
            </p:extLst>
          </p:nvPr>
        </p:nvGraphicFramePr>
        <p:xfrm>
          <a:off x="533400" y="3962400"/>
          <a:ext cx="4359275" cy="1295400"/>
        </p:xfrm>
        <a:graphic>
          <a:graphicData uri="http://schemas.openxmlformats.org/presentationml/2006/ole">
            <p:oleObj spid="_x0000_s470063" name="Equation" r:id="rId4" imgW="1180800" imgH="4316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075057"/>
            <a:ext cx="4882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Ungrouped Data,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903416" y="3093763"/>
            <a:ext cx="42409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Grouped Data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1704555"/>
              </p:ext>
            </p:extLst>
          </p:nvPr>
        </p:nvGraphicFramePr>
        <p:xfrm>
          <a:off x="6367463" y="3962400"/>
          <a:ext cx="5062537" cy="1295400"/>
        </p:xfrm>
        <a:graphic>
          <a:graphicData uri="http://schemas.openxmlformats.org/presentationml/2006/ole">
            <p:oleObj spid="_x0000_s470064" name="Equation" r:id="rId5" imgW="1371600" imgH="43164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7910687"/>
              </p:ext>
            </p:extLst>
          </p:nvPr>
        </p:nvGraphicFramePr>
        <p:xfrm>
          <a:off x="7391400" y="5181600"/>
          <a:ext cx="3986212" cy="1295400"/>
        </p:xfrm>
        <a:graphic>
          <a:graphicData uri="http://schemas.openxmlformats.org/presentationml/2006/ole">
            <p:oleObj spid="_x0000_s470065" name="Equation" r:id="rId6" imgW="107928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3902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5139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oments about a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oint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For Grouped 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/>
            <a:endParaRPr lang="en-US" sz="4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Class Interval frequency distribution is given then,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ean deviatio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bout a point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A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s give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endParaRPr lang="en-US" sz="32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 the mid value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f the class interval.</a:t>
            </a:r>
          </a:p>
          <a:p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57241470"/>
              </p:ext>
            </p:extLst>
          </p:nvPr>
        </p:nvGraphicFramePr>
        <p:xfrm>
          <a:off x="3480180" y="2895600"/>
          <a:ext cx="5062537" cy="1295400"/>
        </p:xfrm>
        <a:graphic>
          <a:graphicData uri="http://schemas.openxmlformats.org/presentationml/2006/ole">
            <p:oleObj spid="_x0000_s459905" name="Equation" r:id="rId3" imgW="137160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936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00738" name="Object 2"/>
          <p:cNvGraphicFramePr>
            <a:graphicFrameLocks noChangeAspect="1"/>
          </p:cNvGraphicFramePr>
          <p:nvPr/>
        </p:nvGraphicFramePr>
        <p:xfrm>
          <a:off x="5943600" y="5816600"/>
          <a:ext cx="2298700" cy="736600"/>
        </p:xfrm>
        <a:graphic>
          <a:graphicData uri="http://schemas.openxmlformats.org/presentationml/2006/ole">
            <p:oleObj spid="_x0000_s501762" name="Equation" r:id="rId3" imgW="787320" imgH="228600" progId="Equation.DSMT4">
              <p:embed/>
            </p:oleObj>
          </a:graphicData>
        </a:graphic>
      </p:graphicFrame>
      <p:graphicFrame>
        <p:nvGraphicFramePr>
          <p:cNvPr id="500739" name="Object 3"/>
          <p:cNvGraphicFramePr>
            <a:graphicFrameLocks noChangeAspect="1"/>
          </p:cNvGraphicFramePr>
          <p:nvPr/>
        </p:nvGraphicFramePr>
        <p:xfrm>
          <a:off x="4419600" y="457200"/>
          <a:ext cx="4359275" cy="1295400"/>
        </p:xfrm>
        <a:graphic>
          <a:graphicData uri="http://schemas.openxmlformats.org/presentationml/2006/ole">
            <p:oleObj spid="_x0000_s501763" name="Equation" r:id="rId4" imgW="1180800" imgH="43164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16699" y="381000"/>
            <a:ext cx="1076090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consider.. </a:t>
            </a:r>
          </a:p>
          <a:p>
            <a:pPr lvl="0"/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4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king r=1, we get</a:t>
            </a:r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0740" name="Object 4"/>
          <p:cNvGraphicFramePr>
            <a:graphicFrameLocks noChangeAspect="1"/>
          </p:cNvGraphicFramePr>
          <p:nvPr/>
        </p:nvGraphicFramePr>
        <p:xfrm>
          <a:off x="5638800" y="1905000"/>
          <a:ext cx="5345113" cy="3962400"/>
        </p:xfrm>
        <a:graphic>
          <a:graphicData uri="http://schemas.openxmlformats.org/presentationml/2006/ole">
            <p:oleObj spid="_x0000_s501764" name="Equation" r:id="rId5" imgW="144756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00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00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57200"/>
            <a:ext cx="710184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aw moments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Box 5"/>
              <p:cNvSpPr txBox="1"/>
              <p:nvPr/>
            </p:nvSpPr>
            <p:spPr>
              <a:xfrm>
                <a:off x="609600" y="1371600"/>
                <a:ext cx="10698480" cy="2076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4000" i="1">
                            <a:latin typeface="Cambria Math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moments about the origin of a variable x are known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4000" i="1">
                            <a:latin typeface="Cambria Math"/>
                          </a:rPr>
                          <m:t>𝑡h</m:t>
                        </m:r>
                      </m:sup>
                    </m:sSup>
                    <m:r>
                      <a:rPr lang="en-US" sz="4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Raw moments. Usually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𝜇</m:t>
                            </m:r>
                          </m:e>
                          <m:sup>
                            <m:r>
                              <a:rPr lang="en-US" sz="4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40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and it is given by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10698480" cy="207665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994" t="-4692" r="-1994" b="-5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2258809"/>
              </p:ext>
            </p:extLst>
          </p:nvPr>
        </p:nvGraphicFramePr>
        <p:xfrm>
          <a:off x="1171575" y="4289425"/>
          <a:ext cx="2998788" cy="1295400"/>
        </p:xfrm>
        <a:graphic>
          <a:graphicData uri="http://schemas.openxmlformats.org/presentationml/2006/ole">
            <p:oleObj spid="_x0000_s471075" name="Equation" r:id="rId4" imgW="812520" imgH="4316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723378" y="3584448"/>
            <a:ext cx="4882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Ungrouped Data,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079299" y="3448259"/>
            <a:ext cx="4069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screte Data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0735775"/>
              </p:ext>
            </p:extLst>
          </p:nvPr>
        </p:nvGraphicFramePr>
        <p:xfrm>
          <a:off x="6334125" y="3962400"/>
          <a:ext cx="3609975" cy="1295400"/>
        </p:xfrm>
        <a:graphic>
          <a:graphicData uri="http://schemas.openxmlformats.org/presentationml/2006/ole">
            <p:oleObj spid="_x0000_s471076" name="Equation" r:id="rId5" imgW="977760" imgH="43164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27799881"/>
              </p:ext>
            </p:extLst>
          </p:nvPr>
        </p:nvGraphicFramePr>
        <p:xfrm>
          <a:off x="6248400" y="5181600"/>
          <a:ext cx="2297113" cy="1295400"/>
        </p:xfrm>
        <a:graphic>
          <a:graphicData uri="http://schemas.openxmlformats.org/presentationml/2006/ole">
            <p:oleObj spid="_x0000_s471077" name="Equation" r:id="rId6" imgW="62208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0118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9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699" y="381000"/>
            <a:ext cx="10989501" cy="5139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Grouped Data</a:t>
            </a:r>
          </a:p>
          <a:p>
            <a:pPr lvl="0"/>
            <a:endParaRPr lang="en-US" sz="4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Class Interval frequency distribution is given then,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moments about origin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s give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endParaRPr lang="en-US" sz="32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 x</a:t>
            </a:r>
            <a:r>
              <a:rPr lang="en-US" sz="32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s the mid value of the class interval.</a:t>
            </a:r>
          </a:p>
          <a:p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294665"/>
              </p:ext>
            </p:extLst>
          </p:nvPr>
        </p:nvGraphicFramePr>
        <p:xfrm>
          <a:off x="4206875" y="2895600"/>
          <a:ext cx="3608388" cy="1295400"/>
        </p:xfrm>
        <a:graphic>
          <a:graphicData uri="http://schemas.openxmlformats.org/presentationml/2006/ole">
            <p:oleObj spid="_x0000_s472076" name="Equation" r:id="rId3" imgW="97776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3454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8068</TotalTime>
  <Words>569</Words>
  <Application>Microsoft Office PowerPoint</Application>
  <PresentationFormat>Custom</PresentationFormat>
  <Paragraphs>221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Aspect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nist</dc:creator>
  <cp:lastModifiedBy>ABHI</cp:lastModifiedBy>
  <cp:revision>1234</cp:revision>
  <dcterms:created xsi:type="dcterms:W3CDTF">2017-03-04T05:36:36Z</dcterms:created>
  <dcterms:modified xsi:type="dcterms:W3CDTF">2019-07-31T06:34:37Z</dcterms:modified>
</cp:coreProperties>
</file>